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7378AA" w14:textId="73E760E9" w:rsidR="00E8645E" w:rsidRDefault="003E4085">
      <w:r>
        <w:rPr>
          <w:rFonts w:hint="eastAsia"/>
        </w:rPr>
        <w:t>6.2</w:t>
      </w:r>
      <w:r>
        <w:t xml:space="preserve">  </w:t>
      </w:r>
      <w:r>
        <w:rPr>
          <w:rFonts w:hint="eastAsia"/>
        </w:rPr>
        <w:t>一棵度为2的树和一颗2</w:t>
      </w:r>
      <w:proofErr w:type="gramStart"/>
      <w:r>
        <w:rPr>
          <w:rFonts w:hint="eastAsia"/>
        </w:rPr>
        <w:t>叉树有</w:t>
      </w:r>
      <w:proofErr w:type="gramEnd"/>
      <w:r>
        <w:rPr>
          <w:rFonts w:hint="eastAsia"/>
        </w:rPr>
        <w:t>什么区别？</w:t>
      </w:r>
    </w:p>
    <w:p w14:paraId="43E5DF5C" w14:textId="41824EA4" w:rsidR="003E4085" w:rsidRDefault="003E4085" w:rsidP="003E4085">
      <w:pPr>
        <w:ind w:firstLine="420"/>
      </w:pPr>
      <w:r>
        <w:rPr>
          <w:rFonts w:hint="eastAsia"/>
        </w:rPr>
        <w:t>对于二叉树的每一个结点而言，都是有顺序的</w:t>
      </w:r>
    </w:p>
    <w:p w14:paraId="5A491A49" w14:textId="11E17E5C" w:rsidR="003E4085" w:rsidRPr="003E4085" w:rsidRDefault="003E4085" w:rsidP="003E4085">
      <w:pPr>
        <w:ind w:firstLine="420"/>
      </w:pPr>
      <w:r>
        <w:rPr>
          <w:rFonts w:hint="eastAsia"/>
        </w:rPr>
        <w:t>而度为2的树是无序的</w:t>
      </w:r>
    </w:p>
    <w:p w14:paraId="7EF60B10" w14:textId="401351FC" w:rsidR="003E4085" w:rsidRDefault="003E4085"/>
    <w:p w14:paraId="403CFD0D" w14:textId="2D6B15F5" w:rsidR="003E4085" w:rsidRDefault="003E4085">
      <w:r>
        <w:rPr>
          <w:rFonts w:hint="eastAsia"/>
        </w:rPr>
        <w:t>6.5</w:t>
      </w:r>
      <w:r>
        <w:t xml:space="preserve">  </w:t>
      </w:r>
      <w:r>
        <w:rPr>
          <w:rFonts w:hint="eastAsia"/>
        </w:rPr>
        <w:t>已知一棵度为k的树中有n1个度为1的结点，n2个度为2的结点,</w:t>
      </w:r>
      <w:r>
        <w:t>…,</w:t>
      </w:r>
      <w:proofErr w:type="spellStart"/>
      <w:r>
        <w:rPr>
          <w:rFonts w:hint="eastAsia"/>
        </w:rPr>
        <w:t>nk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度为k的结点，问该树中有多少个叶子节点？</w:t>
      </w:r>
    </w:p>
    <w:p w14:paraId="00361872" w14:textId="62470734" w:rsidR="003E4085" w:rsidRDefault="003E4085" w:rsidP="003E4085">
      <w:pPr>
        <w:ind w:firstLine="420"/>
      </w:pPr>
      <w:r>
        <w:t>e = n – 1</w:t>
      </w:r>
    </w:p>
    <w:p w14:paraId="0F3B272C" w14:textId="794553B4" w:rsidR="003E4085" w:rsidRDefault="000F5445" w:rsidP="003E4085">
      <w:pPr>
        <w:ind w:firstLine="420"/>
      </w:pPr>
      <w:r>
        <w:rPr>
          <w:rFonts w:hint="eastAsia"/>
        </w:rPr>
        <w:t>总节点数</w:t>
      </w:r>
      <w:r w:rsidR="003E4085">
        <w:rPr>
          <w:rFonts w:hint="eastAsia"/>
        </w:rPr>
        <w:t>n</w:t>
      </w:r>
      <w:r w:rsidR="003E4085">
        <w:t xml:space="preserve"> =</w:t>
      </w:r>
      <w:r>
        <w:t xml:space="preserve">n0 + </w:t>
      </w:r>
      <w:r w:rsidR="003E4085">
        <w:t>n1 + n2 + … +</w:t>
      </w:r>
      <w:proofErr w:type="spellStart"/>
      <w:r w:rsidR="003E4085">
        <w:t>nk</w:t>
      </w:r>
      <w:proofErr w:type="spellEnd"/>
      <w:r>
        <w:t xml:space="preserve"> </w:t>
      </w:r>
      <w:r>
        <w:rPr>
          <w:rFonts w:hint="eastAsia"/>
        </w:rPr>
        <w:t>，n</w:t>
      </w:r>
      <w:r>
        <w:t>0</w:t>
      </w:r>
      <w:r>
        <w:rPr>
          <w:rFonts w:hint="eastAsia"/>
        </w:rPr>
        <w:t>为度为0的结点数，也即叶子结点数</w:t>
      </w:r>
    </w:p>
    <w:p w14:paraId="73A9120E" w14:textId="081EDE51" w:rsidR="000F5445" w:rsidRDefault="000F5445" w:rsidP="003E4085">
      <w:pPr>
        <w:ind w:firstLine="420"/>
      </w:pPr>
      <w:r>
        <w:rPr>
          <w:rFonts w:hint="eastAsia"/>
        </w:rPr>
        <w:t>而n</w:t>
      </w:r>
      <w:r>
        <w:t xml:space="preserve"> = 1 + n1 + 2n2 + … +</w:t>
      </w:r>
      <w:proofErr w:type="spellStart"/>
      <w:r>
        <w:t>knk</w:t>
      </w:r>
      <w:proofErr w:type="spellEnd"/>
    </w:p>
    <w:p w14:paraId="23437809" w14:textId="1EEB7625" w:rsidR="000F5445" w:rsidRDefault="000F5445" w:rsidP="003E4085">
      <w:pPr>
        <w:ind w:firstLine="420"/>
      </w:pPr>
      <w:r>
        <w:rPr>
          <w:rFonts w:hint="eastAsia"/>
        </w:rPr>
        <w:t xml:space="preserve">所以 </w:t>
      </w:r>
      <w:r>
        <w:t>n0 = 1 + n2 +2n3+ … +(k-1)</w:t>
      </w:r>
      <w:proofErr w:type="spellStart"/>
      <w:r>
        <w:t>nk</w:t>
      </w:r>
      <w:proofErr w:type="spellEnd"/>
    </w:p>
    <w:p w14:paraId="57612F95" w14:textId="6B959625" w:rsidR="003E4085" w:rsidRDefault="000F5445" w:rsidP="000F5445">
      <w:pPr>
        <w:ind w:firstLine="420"/>
      </w:pPr>
      <w:r>
        <w:rPr>
          <w:rFonts w:hint="eastAsia"/>
        </w:rPr>
        <w:t>即</w:t>
      </w:r>
      <w:r w:rsidRPr="000F5445">
        <w:rPr>
          <w:position w:val="-28"/>
        </w:rPr>
        <w:object w:dxaOrig="1800" w:dyaOrig="680" w14:anchorId="0A82EB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4.2pt" o:ole="">
            <v:imagedata r:id="rId5" o:title=""/>
          </v:shape>
          <o:OLEObject Type="Embed" ProgID="Equation.DSMT4" ShapeID="_x0000_i1025" DrawAspect="Content" ObjectID="_1617117551" r:id="rId6"/>
        </w:object>
      </w:r>
    </w:p>
    <w:p w14:paraId="1DD8C28D" w14:textId="73331599" w:rsidR="003E4085" w:rsidRDefault="003E4085">
      <w:r>
        <w:rPr>
          <w:rFonts w:hint="eastAsia"/>
        </w:rPr>
        <w:t>6.18</w:t>
      </w:r>
      <w:r w:rsidR="000F5445">
        <w:t xml:space="preserve">  </w:t>
      </w:r>
      <w:r w:rsidR="000F5445">
        <w:rPr>
          <w:rFonts w:hint="eastAsia"/>
        </w:rPr>
        <w:t>试讨论，能否在一棵</w:t>
      </w:r>
      <w:proofErr w:type="gramStart"/>
      <w:r w:rsidR="000F5445">
        <w:rPr>
          <w:rFonts w:hint="eastAsia"/>
        </w:rPr>
        <w:t>中序全</w:t>
      </w:r>
      <w:proofErr w:type="gramEnd"/>
      <w:r w:rsidR="000F5445">
        <w:rPr>
          <w:rFonts w:hint="eastAsia"/>
        </w:rPr>
        <w:t>线索二叉树上查找给定节点*p在后序序列上的后继</w:t>
      </w:r>
    </w:p>
    <w:p w14:paraId="27F3D010" w14:textId="3D67F6B9" w:rsidR="003E4085" w:rsidRDefault="000F5445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1.如果p是根节点，那么p的后继为空</w:t>
      </w:r>
    </w:p>
    <w:p w14:paraId="5870E475" w14:textId="11C5DFF2" w:rsidR="000F5445" w:rsidRDefault="000F5445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2.如果p不是根节点</w:t>
      </w:r>
      <w:r w:rsidR="00925852">
        <w:rPr>
          <w:rFonts w:hint="eastAsia"/>
        </w:rPr>
        <w:t>。</w:t>
      </w:r>
      <w:proofErr w:type="gramStart"/>
      <w:r w:rsidR="00925852">
        <w:rPr>
          <w:rFonts w:hint="eastAsia"/>
        </w:rPr>
        <w:t>中序遍历</w:t>
      </w:r>
      <w:proofErr w:type="gramEnd"/>
      <w:r w:rsidR="00925852">
        <w:rPr>
          <w:rFonts w:hint="eastAsia"/>
        </w:rPr>
        <w:t>查找，如果某一结点的左指针域为p，那么p是其</w:t>
      </w:r>
      <w:proofErr w:type="gramStart"/>
      <w:r w:rsidR="00925852">
        <w:rPr>
          <w:rFonts w:hint="eastAsia"/>
        </w:rPr>
        <w:t>左儿子</w:t>
      </w:r>
      <w:proofErr w:type="gramEnd"/>
      <w:r w:rsidR="00925852">
        <w:rPr>
          <w:rFonts w:hint="eastAsia"/>
        </w:rPr>
        <w:t>结点；如果某一结点的右指针域为p，那么p是其右儿子节点。</w:t>
      </w:r>
    </w:p>
    <w:p w14:paraId="6F2CFF08" w14:textId="6E59DB38" w:rsidR="00925852" w:rsidRDefault="00925852"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如果p是</w:t>
      </w:r>
      <w:proofErr w:type="gramStart"/>
      <w:r>
        <w:rPr>
          <w:rFonts w:hint="eastAsia"/>
        </w:rPr>
        <w:t>右儿子</w:t>
      </w:r>
      <w:proofErr w:type="gramEnd"/>
      <w:r>
        <w:rPr>
          <w:rFonts w:hint="eastAsia"/>
        </w:rPr>
        <w:t>节点，那么p的后继是其双亲</w:t>
      </w:r>
    </w:p>
    <w:p w14:paraId="083BE204" w14:textId="07DCB0E9" w:rsidR="00925852" w:rsidRDefault="00925852"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如果p是</w:t>
      </w:r>
      <w:proofErr w:type="gramStart"/>
      <w:r>
        <w:rPr>
          <w:rFonts w:hint="eastAsia"/>
        </w:rPr>
        <w:t>左儿子</w:t>
      </w:r>
      <w:proofErr w:type="gramEnd"/>
      <w:r>
        <w:rPr>
          <w:rFonts w:hint="eastAsia"/>
        </w:rPr>
        <w:t>结点</w:t>
      </w:r>
    </w:p>
    <w:p w14:paraId="387B8C79" w14:textId="76549918" w:rsidR="00925852" w:rsidRDefault="00925852" w:rsidP="0092585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如果p有兄弟结点，那么p的后继是其以兄弟节点为根的二叉树最左下的结点</w:t>
      </w:r>
    </w:p>
    <w:p w14:paraId="32EAD75B" w14:textId="0E2BFFBD" w:rsidR="00925852" w:rsidRDefault="00925852" w:rsidP="0092585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如果p没有兄弟结点，那么p的后继是其是双亲</w:t>
      </w:r>
    </w:p>
    <w:p w14:paraId="40F137E2" w14:textId="00F9C29B" w:rsidR="003E4085" w:rsidRDefault="003E4085"/>
    <w:p w14:paraId="08AB5E32" w14:textId="5EFFD940" w:rsidR="003E4085" w:rsidRDefault="003E4085">
      <w:r>
        <w:rPr>
          <w:rFonts w:hint="eastAsia"/>
        </w:rPr>
        <w:t>6.20</w:t>
      </w:r>
    </w:p>
    <w:p w14:paraId="183E554D" w14:textId="0BF70188" w:rsidR="003E4085" w:rsidRDefault="002E4B45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026FC9" wp14:editId="7771B47D">
                <wp:simplePos x="0" y="0"/>
                <wp:positionH relativeFrom="column">
                  <wp:posOffset>1508760</wp:posOffset>
                </wp:positionH>
                <wp:positionV relativeFrom="paragraph">
                  <wp:posOffset>152400</wp:posOffset>
                </wp:positionV>
                <wp:extent cx="335280" cy="335280"/>
                <wp:effectExtent l="0" t="0" r="26670" b="26670"/>
                <wp:wrapNone/>
                <wp:docPr id="1" name="流程图: 接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" cy="33528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60416C" w14:textId="5DD2FE94" w:rsidR="002E4B45" w:rsidRDefault="002E4B45" w:rsidP="002E4B45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E026FC9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流程图: 接点 1" o:spid="_x0000_s1026" type="#_x0000_t120" style="position:absolute;left:0;text-align:left;margin-left:118.8pt;margin-top:12pt;width:26.4pt;height:2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" fillcolor="white [3201]" strokecolor="#70ad47 [3209]" strokeweight="1pt">
                <v:stroke joinstyle="miter"/>
                <v:textbox>
                  <w:txbxContent>
                    <w:p w14:paraId="2C60416C" w14:textId="5DD2FE94" w:rsidR="002E4B45" w:rsidRDefault="002E4B45" w:rsidP="002E4B45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087787BE" w14:textId="50AFC54B" w:rsidR="003E4085" w:rsidRDefault="003E4085"/>
    <w:p w14:paraId="07EF1296" w14:textId="1E728769" w:rsidR="002E4B45" w:rsidRDefault="008B64B7"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AC18C15" wp14:editId="38D9C707">
                <wp:simplePos x="0" y="0"/>
                <wp:positionH relativeFrom="column">
                  <wp:posOffset>1767840</wp:posOffset>
                </wp:positionH>
                <wp:positionV relativeFrom="paragraph">
                  <wp:posOffset>53340</wp:posOffset>
                </wp:positionV>
                <wp:extent cx="297180" cy="220980"/>
                <wp:effectExtent l="0" t="0" r="26670" b="26670"/>
                <wp:wrapNone/>
                <wp:docPr id="48" name="直接连接符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7180" cy="2209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34C2AB5" id="直接连接符 48" o:spid="_x0000_s1026" style="position:absolute;left:0;text-align:lef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9.2pt,4.2pt" to="162.6pt,2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ECC806E" wp14:editId="75C8B27B">
                <wp:simplePos x="0" y="0"/>
                <wp:positionH relativeFrom="column">
                  <wp:posOffset>1173480</wp:posOffset>
                </wp:positionH>
                <wp:positionV relativeFrom="paragraph">
                  <wp:posOffset>22860</wp:posOffset>
                </wp:positionV>
                <wp:extent cx="381000" cy="182880"/>
                <wp:effectExtent l="0" t="0" r="19050" b="26670"/>
                <wp:wrapNone/>
                <wp:docPr id="45" name="直接连接符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81000" cy="1828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C2D0778" id="直接连接符 45" o:spid="_x0000_s1026" style="position:absolute;left:0;text-align:left;flip:x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2.4pt,1.8pt" to="122.4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67ED9BB" wp14:editId="48118CAF">
                <wp:simplePos x="0" y="0"/>
                <wp:positionH relativeFrom="column">
                  <wp:posOffset>861060</wp:posOffset>
                </wp:positionH>
                <wp:positionV relativeFrom="paragraph">
                  <wp:posOffset>129540</wp:posOffset>
                </wp:positionV>
                <wp:extent cx="335280" cy="403860"/>
                <wp:effectExtent l="0" t="0" r="26670" b="15240"/>
                <wp:wrapNone/>
                <wp:docPr id="18" name="流程图: 接点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" cy="40386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AD072C1" w14:textId="45A2A681" w:rsidR="002E4B45" w:rsidRDefault="008B64B7" w:rsidP="002E4B45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7ED9BB" id="流程图: 接点 18" o:spid="_x0000_s1027" type="#_x0000_t120" style="position:absolute;left:0;text-align:left;margin-left:67.8pt;margin-top:10.2pt;width:26.4pt;height:31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" fillcolor="white [3201]" strokecolor="#70ad47 [3209]" strokeweight="1pt">
                <v:stroke joinstyle="miter"/>
                <v:textbox>
                  <w:txbxContent>
                    <w:p w14:paraId="0AD072C1" w14:textId="45A2A681" w:rsidR="002E4B45" w:rsidRDefault="008B64B7" w:rsidP="002E4B45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598C6C6B" w14:textId="26FE7FCB" w:rsidR="002E4B45" w:rsidRDefault="002E4B45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EC83572" wp14:editId="3C0487D6">
                <wp:simplePos x="0" y="0"/>
                <wp:positionH relativeFrom="column">
                  <wp:posOffset>2042160</wp:posOffset>
                </wp:positionH>
                <wp:positionV relativeFrom="paragraph">
                  <wp:posOffset>14605</wp:posOffset>
                </wp:positionV>
                <wp:extent cx="335280" cy="335280"/>
                <wp:effectExtent l="0" t="0" r="26670" b="26670"/>
                <wp:wrapNone/>
                <wp:docPr id="16" name="流程图: 接点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" cy="33528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BB7E74" w14:textId="027D49DD" w:rsidR="002E4B45" w:rsidRDefault="002E4B45" w:rsidP="002E4B45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C83572" id="流程图: 接点 16" o:spid="_x0000_s1028" type="#_x0000_t120" style="position:absolute;left:0;text-align:left;margin-left:160.8pt;margin-top:1.15pt;width:26.4pt;height:26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" fillcolor="white [3201]" strokecolor="#70ad47 [3209]" strokeweight="1pt">
                <v:stroke joinstyle="miter"/>
                <v:textbox>
                  <w:txbxContent>
                    <w:p w14:paraId="12BB7E74" w14:textId="027D49DD" w:rsidR="002E4B45" w:rsidRDefault="002E4B45" w:rsidP="002E4B45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</w:p>
    <w:p w14:paraId="4F796368" w14:textId="662BA4E0" w:rsidR="002E4B45" w:rsidRDefault="008B64B7">
      <w:r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3612341" wp14:editId="37C8742A">
                <wp:simplePos x="0" y="0"/>
                <wp:positionH relativeFrom="column">
                  <wp:posOffset>1905000</wp:posOffset>
                </wp:positionH>
                <wp:positionV relativeFrom="paragraph">
                  <wp:posOffset>99060</wp:posOffset>
                </wp:positionV>
                <wp:extent cx="190500" cy="137160"/>
                <wp:effectExtent l="0" t="0" r="19050" b="34290"/>
                <wp:wrapNone/>
                <wp:docPr id="60" name="直接连接符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0" cy="1371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A9D835" id="直接连接符 60" o:spid="_x0000_s1026" style="position:absolute;left:0;text-align:left;flip:x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0pt,7.8pt" to="165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86D9068" wp14:editId="174A99E5">
                <wp:simplePos x="0" y="0"/>
                <wp:positionH relativeFrom="column">
                  <wp:posOffset>2316480</wp:posOffset>
                </wp:positionH>
                <wp:positionV relativeFrom="paragraph">
                  <wp:posOffset>99060</wp:posOffset>
                </wp:positionV>
                <wp:extent cx="259080" cy="175260"/>
                <wp:effectExtent l="0" t="0" r="26670" b="34290"/>
                <wp:wrapNone/>
                <wp:docPr id="49" name="直接连接符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9080" cy="1752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E44389" id="直接连接符 49" o:spid="_x0000_s1026" style="position:absolute;left:0;text-align:lef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2.4pt,7.8pt" to="202.8pt,2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9534CD8" wp14:editId="59B11450">
                <wp:simplePos x="0" y="0"/>
                <wp:positionH relativeFrom="column">
                  <wp:posOffset>708660</wp:posOffset>
                </wp:positionH>
                <wp:positionV relativeFrom="paragraph">
                  <wp:posOffset>68580</wp:posOffset>
                </wp:positionV>
                <wp:extent cx="213360" cy="160020"/>
                <wp:effectExtent l="0" t="0" r="15240" b="30480"/>
                <wp:wrapNone/>
                <wp:docPr id="46" name="直接连接符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3360" cy="1600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6E118BA" id="直接连接符 46" o:spid="_x0000_s1026" style="position:absolute;left:0;text-align:left;flip:x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5.8pt,5.4pt" to="72.6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" strokecolor="#4472c4 [3204]" strokeweight=".5pt">
                <v:stroke joinstyle="miter"/>
              </v:line>
            </w:pict>
          </mc:Fallback>
        </mc:AlternateContent>
      </w:r>
    </w:p>
    <w:p w14:paraId="0ECBAE44" w14:textId="2A36E70D" w:rsidR="002E4B45" w:rsidRDefault="008B64B7">
      <w:r>
        <w:rPr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59C1AFB5" wp14:editId="0406C9E9">
                <wp:simplePos x="0" y="0"/>
                <wp:positionH relativeFrom="column">
                  <wp:posOffset>1531620</wp:posOffset>
                </wp:positionH>
                <wp:positionV relativeFrom="paragraph">
                  <wp:posOffset>29845</wp:posOffset>
                </wp:positionV>
                <wp:extent cx="487680" cy="342900"/>
                <wp:effectExtent l="0" t="0" r="26670" b="19050"/>
                <wp:wrapNone/>
                <wp:docPr id="58" name="流程图: 接点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7680" cy="3429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EFDE90" w14:textId="1E9E7897" w:rsidR="008B64B7" w:rsidRDefault="008B64B7" w:rsidP="008B64B7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C1AFB5" id="流程图: 接点 58" o:spid="_x0000_s1029" type="#_x0000_t120" style="position:absolute;left:0;text-align:left;margin-left:120.6pt;margin-top:2.35pt;width:38.4pt;height:27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" fillcolor="white [3201]" strokecolor="#70ad47 [3209]" strokeweight="1pt">
                <v:stroke joinstyle="miter"/>
                <v:textbox>
                  <w:txbxContent>
                    <w:p w14:paraId="57EFDE90" w14:textId="1E9E7897" w:rsidR="008B64B7" w:rsidRDefault="008B64B7" w:rsidP="008B64B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1</w:t>
                      </w:r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D369897" wp14:editId="6E0A2F93">
                <wp:simplePos x="0" y="0"/>
                <wp:positionH relativeFrom="column">
                  <wp:posOffset>426720</wp:posOffset>
                </wp:positionH>
                <wp:positionV relativeFrom="paragraph">
                  <wp:posOffset>15240</wp:posOffset>
                </wp:positionV>
                <wp:extent cx="335280" cy="335280"/>
                <wp:effectExtent l="0" t="0" r="26670" b="26670"/>
                <wp:wrapNone/>
                <wp:docPr id="19" name="流程图: 接点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" cy="33528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1CEFF9" w14:textId="644F0032" w:rsidR="002E4B45" w:rsidRDefault="008B64B7" w:rsidP="002E4B45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369897" id="流程图: 接点 19" o:spid="_x0000_s1030" type="#_x0000_t120" style="position:absolute;left:0;text-align:left;margin-left:33.6pt;margin-top:1.2pt;width:26.4pt;height:26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" fillcolor="white [3201]" strokecolor="#70ad47 [3209]" strokeweight="1pt">
                <v:stroke joinstyle="miter"/>
                <v:textbox>
                  <w:txbxContent>
                    <w:p w14:paraId="3A1CEFF9" w14:textId="644F0032" w:rsidR="002E4B45" w:rsidRDefault="008B64B7" w:rsidP="002E4B45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2E4B45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164689C" wp14:editId="4B6E5B9C">
                <wp:simplePos x="0" y="0"/>
                <wp:positionH relativeFrom="column">
                  <wp:posOffset>2537460</wp:posOffset>
                </wp:positionH>
                <wp:positionV relativeFrom="paragraph">
                  <wp:posOffset>38100</wp:posOffset>
                </wp:positionV>
                <wp:extent cx="487680" cy="342900"/>
                <wp:effectExtent l="0" t="0" r="26670" b="19050"/>
                <wp:wrapNone/>
                <wp:docPr id="17" name="流程图: 接点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7680" cy="3429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6A71A21" w14:textId="209C4AE9" w:rsidR="002E4B45" w:rsidRDefault="002E4B45" w:rsidP="002E4B45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64689C" id="流程图: 接点 17" o:spid="_x0000_s1031" type="#_x0000_t120" style="position:absolute;left:0;text-align:left;margin-left:199.8pt;margin-top:3pt;width:38.4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" fillcolor="white [3201]" strokecolor="#70ad47 [3209]" strokeweight="1pt">
                <v:stroke joinstyle="miter"/>
                <v:textbox>
                  <w:txbxContent>
                    <w:p w14:paraId="56A71A21" w14:textId="209C4AE9" w:rsidR="002E4B45" w:rsidRDefault="002E4B45" w:rsidP="002E4B45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1</w:t>
                      </w: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25DDBC8F" w14:textId="0B17A405" w:rsidR="002E4B45" w:rsidRDefault="008B64B7"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24FC07BE" wp14:editId="50B2A4A3">
                <wp:simplePos x="0" y="0"/>
                <wp:positionH relativeFrom="column">
                  <wp:posOffset>2948940</wp:posOffset>
                </wp:positionH>
                <wp:positionV relativeFrom="paragraph">
                  <wp:posOffset>121920</wp:posOffset>
                </wp:positionV>
                <wp:extent cx="342900" cy="175260"/>
                <wp:effectExtent l="0" t="0" r="19050" b="34290"/>
                <wp:wrapNone/>
                <wp:docPr id="50" name="直接连接符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1752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5A358C" id="直接连接符 50" o:spid="_x0000_s1026" style="position:absolute;left:0;text-align:lef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2.2pt,9.6pt" to="259.2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B2E88A9" wp14:editId="1653317C">
                <wp:simplePos x="0" y="0"/>
                <wp:positionH relativeFrom="column">
                  <wp:posOffset>746760</wp:posOffset>
                </wp:positionH>
                <wp:positionV relativeFrom="paragraph">
                  <wp:posOffset>68580</wp:posOffset>
                </wp:positionV>
                <wp:extent cx="335280" cy="198120"/>
                <wp:effectExtent l="0" t="0" r="26670" b="30480"/>
                <wp:wrapNone/>
                <wp:docPr id="47" name="直接连接符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5280" cy="1981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9DF236" id="直接连接符 47" o:spid="_x0000_s1026" style="position:absolute;left:0;text-align:lef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.8pt,5.4pt" to="85.2pt,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" strokecolor="#4472c4 [3204]" strokeweight=".5pt">
                <v:stroke joinstyle="miter"/>
              </v:line>
            </w:pict>
          </mc:Fallback>
        </mc:AlternateContent>
      </w:r>
    </w:p>
    <w:p w14:paraId="3E97CEDE" w14:textId="3EB42D70" w:rsidR="002E4B45" w:rsidRDefault="008B64B7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78FA08D" wp14:editId="301CAAA5">
                <wp:simplePos x="0" y="0"/>
                <wp:positionH relativeFrom="column">
                  <wp:posOffset>1066800</wp:posOffset>
                </wp:positionH>
                <wp:positionV relativeFrom="paragraph">
                  <wp:posOffset>7620</wp:posOffset>
                </wp:positionV>
                <wp:extent cx="335280" cy="335280"/>
                <wp:effectExtent l="0" t="0" r="26670" b="26670"/>
                <wp:wrapNone/>
                <wp:docPr id="20" name="流程图: 接点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" cy="33528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BD6E03" w14:textId="01526A81" w:rsidR="002E4B45" w:rsidRDefault="008B64B7" w:rsidP="002E4B45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8FA08D" id="流程图: 接点 20" o:spid="_x0000_s1032" type="#_x0000_t120" style="position:absolute;left:0;text-align:left;margin-left:84pt;margin-top:.6pt;width:26.4pt;height:26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" fillcolor="white [3201]" strokecolor="#70ad47 [3209]" strokeweight="1pt">
                <v:stroke joinstyle="miter"/>
                <v:textbox>
                  <w:txbxContent>
                    <w:p w14:paraId="02BD6E03" w14:textId="01526A81" w:rsidR="002E4B45" w:rsidRDefault="008B64B7" w:rsidP="002E4B45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615FE4D" wp14:editId="156E0B07">
                <wp:simplePos x="0" y="0"/>
                <wp:positionH relativeFrom="column">
                  <wp:posOffset>3238500</wp:posOffset>
                </wp:positionH>
                <wp:positionV relativeFrom="paragraph">
                  <wp:posOffset>15240</wp:posOffset>
                </wp:positionV>
                <wp:extent cx="487680" cy="396240"/>
                <wp:effectExtent l="0" t="0" r="26670" b="22860"/>
                <wp:wrapNone/>
                <wp:docPr id="41" name="流程图: 接点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7680" cy="39624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96C801" w14:textId="1A45875C" w:rsidR="008B64B7" w:rsidRDefault="008B64B7" w:rsidP="008B64B7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15FE4D" id="流程图: 接点 41" o:spid="_x0000_s1033" type="#_x0000_t120" style="position:absolute;left:0;text-align:left;margin-left:255pt;margin-top:1.2pt;width:38.4pt;height:31.2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" fillcolor="white [3201]" strokecolor="#70ad47 [3209]" strokeweight="1pt">
                <v:stroke joinstyle="miter"/>
                <v:textbox>
                  <w:txbxContent>
                    <w:p w14:paraId="0B96C801" w14:textId="1A45875C" w:rsidR="008B64B7" w:rsidRDefault="008B64B7" w:rsidP="008B64B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1</w:t>
                      </w: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3D563430" w14:textId="6344863B" w:rsidR="002E4B45" w:rsidRDefault="008B64B7"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826E31B" wp14:editId="307D5E1D">
                <wp:simplePos x="0" y="0"/>
                <wp:positionH relativeFrom="column">
                  <wp:posOffset>1264920</wp:posOffset>
                </wp:positionH>
                <wp:positionV relativeFrom="paragraph">
                  <wp:posOffset>90805</wp:posOffset>
                </wp:positionV>
                <wp:extent cx="342900" cy="175260"/>
                <wp:effectExtent l="0" t="0" r="19050" b="34290"/>
                <wp:wrapNone/>
                <wp:docPr id="51" name="直接连接符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1752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A4CDD2E" id="直接连接符 51" o:spid="_x0000_s1026" style="position:absolute;left:0;text-align:lef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9.6pt,7.15pt" to="126.6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" strokecolor="#4472c4 [3204]" strokeweight=".5pt">
                <v:stroke joinstyle="miter"/>
              </v:line>
            </w:pict>
          </mc:Fallback>
        </mc:AlternateContent>
      </w:r>
    </w:p>
    <w:p w14:paraId="0196252E" w14:textId="26E0DFA6" w:rsidR="002E4B45" w:rsidRDefault="008B64B7"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5F5B9E55" wp14:editId="7AE8E4E4">
                <wp:simplePos x="0" y="0"/>
                <wp:positionH relativeFrom="column">
                  <wp:posOffset>3086100</wp:posOffset>
                </wp:positionH>
                <wp:positionV relativeFrom="paragraph">
                  <wp:posOffset>22860</wp:posOffset>
                </wp:positionV>
                <wp:extent cx="320040" cy="167640"/>
                <wp:effectExtent l="0" t="0" r="22860" b="22860"/>
                <wp:wrapNone/>
                <wp:docPr id="55" name="直接连接符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0040" cy="1676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B3191E" id="直接连接符 55" o:spid="_x0000_s1026" style="position:absolute;left:0;text-align:left;flip:x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3pt,1.8pt" to="268.2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A4D2846" wp14:editId="403DA48A">
                <wp:simplePos x="0" y="0"/>
                <wp:positionH relativeFrom="column">
                  <wp:posOffset>1531620</wp:posOffset>
                </wp:positionH>
                <wp:positionV relativeFrom="paragraph">
                  <wp:posOffset>15240</wp:posOffset>
                </wp:positionV>
                <wp:extent cx="335280" cy="335280"/>
                <wp:effectExtent l="0" t="0" r="26670" b="26670"/>
                <wp:wrapNone/>
                <wp:docPr id="21" name="流程图: 接点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" cy="33528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48300A" w14:textId="70039709" w:rsidR="002E4B45" w:rsidRDefault="008B64B7" w:rsidP="002E4B45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4D2846" id="流程图: 接点 21" o:spid="_x0000_s1034" type="#_x0000_t120" style="position:absolute;left:0;text-align:left;margin-left:120.6pt;margin-top:1.2pt;width:26.4pt;height:26.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" fillcolor="white [3201]" strokecolor="#70ad47 [3209]" strokeweight="1pt">
                <v:stroke joinstyle="miter"/>
                <v:textbox>
                  <w:txbxContent>
                    <w:p w14:paraId="4F48300A" w14:textId="70039709" w:rsidR="002E4B45" w:rsidRDefault="008B64B7" w:rsidP="002E4B45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3625019" wp14:editId="513A3E1A">
                <wp:simplePos x="0" y="0"/>
                <wp:positionH relativeFrom="column">
                  <wp:posOffset>2628900</wp:posOffset>
                </wp:positionH>
                <wp:positionV relativeFrom="paragraph">
                  <wp:posOffset>67945</wp:posOffset>
                </wp:positionV>
                <wp:extent cx="487680" cy="342900"/>
                <wp:effectExtent l="0" t="0" r="26670" b="19050"/>
                <wp:wrapNone/>
                <wp:docPr id="42" name="流程图: 接点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7680" cy="3429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A9B9A0" w14:textId="37E42F65" w:rsidR="008B64B7" w:rsidRDefault="008B64B7" w:rsidP="008B64B7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625019" id="流程图: 接点 42" o:spid="_x0000_s1035" type="#_x0000_t120" style="position:absolute;left:0;text-align:left;margin-left:207pt;margin-top:5.35pt;width:38.4pt;height:27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" fillcolor="white [3201]" strokecolor="#70ad47 [3209]" strokeweight="1pt">
                <v:stroke joinstyle="miter"/>
                <v:textbox>
                  <w:txbxContent>
                    <w:p w14:paraId="39A9B9A0" w14:textId="37E42F65" w:rsidR="008B64B7" w:rsidRDefault="008B64B7" w:rsidP="008B64B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1</w:t>
                      </w: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14:paraId="0C04D2FA" w14:textId="153E48C7" w:rsidR="002E4B45" w:rsidRDefault="008B64B7">
      <w:r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1DE9EBF7" wp14:editId="6D3AFEB9">
                <wp:simplePos x="0" y="0"/>
                <wp:positionH relativeFrom="column">
                  <wp:posOffset>3040380</wp:posOffset>
                </wp:positionH>
                <wp:positionV relativeFrom="paragraph">
                  <wp:posOffset>160020</wp:posOffset>
                </wp:positionV>
                <wp:extent cx="373380" cy="129540"/>
                <wp:effectExtent l="0" t="0" r="26670" b="22860"/>
                <wp:wrapNone/>
                <wp:docPr id="57" name="直接连接符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380" cy="1295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9B0D99" id="直接连接符 57" o:spid="_x0000_s1026" style="position:absolute;left:0;text-align:lef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9.4pt,12.6pt" to="268.8pt,2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2279D43A" wp14:editId="488B1915">
                <wp:simplePos x="0" y="0"/>
                <wp:positionH relativeFrom="column">
                  <wp:posOffset>2514600</wp:posOffset>
                </wp:positionH>
                <wp:positionV relativeFrom="paragraph">
                  <wp:posOffset>152400</wp:posOffset>
                </wp:positionV>
                <wp:extent cx="220980" cy="182880"/>
                <wp:effectExtent l="0" t="0" r="26670" b="26670"/>
                <wp:wrapNone/>
                <wp:docPr id="56" name="直接连接符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0980" cy="1828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B7B695" id="直接连接符 56" o:spid="_x0000_s1026" style="position:absolute;left:0;text-align:left;flip:x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8pt,12pt" to="215.4pt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3D69ABE4" wp14:editId="0B58167E">
                <wp:simplePos x="0" y="0"/>
                <wp:positionH relativeFrom="column">
                  <wp:posOffset>1196340</wp:posOffset>
                </wp:positionH>
                <wp:positionV relativeFrom="paragraph">
                  <wp:posOffset>45720</wp:posOffset>
                </wp:positionV>
                <wp:extent cx="365760" cy="281940"/>
                <wp:effectExtent l="0" t="0" r="34290" b="22860"/>
                <wp:wrapNone/>
                <wp:docPr id="52" name="直接连接符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5760" cy="2819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AFB3E7" id="直接连接符 52" o:spid="_x0000_s1026" style="position:absolute;left:0;text-align:left;flip:y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2pt,3.6pt" to="123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" strokecolor="#4472c4 [3204]" strokeweight=".5pt">
                <v:stroke joinstyle="miter"/>
              </v:line>
            </w:pict>
          </mc:Fallback>
        </mc:AlternateContent>
      </w:r>
    </w:p>
    <w:p w14:paraId="1D2C4497" w14:textId="43F3613F" w:rsidR="002E4B45" w:rsidRDefault="008B64B7">
      <w:pPr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4DECE60" wp14:editId="764CEF86">
                <wp:simplePos x="0" y="0"/>
                <wp:positionH relativeFrom="column">
                  <wp:posOffset>876300</wp:posOffset>
                </wp:positionH>
                <wp:positionV relativeFrom="paragraph">
                  <wp:posOffset>15240</wp:posOffset>
                </wp:positionV>
                <wp:extent cx="335280" cy="335280"/>
                <wp:effectExtent l="0" t="0" r="26670" b="26670"/>
                <wp:wrapNone/>
                <wp:docPr id="26" name="流程图: 接点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" cy="33528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E4A0B0" w14:textId="3CD24A04" w:rsidR="002E4B45" w:rsidRDefault="008B64B7" w:rsidP="002E4B45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DECE60" id="流程图: 接点 26" o:spid="_x0000_s1036" type="#_x0000_t120" style="position:absolute;left:0;text-align:left;margin-left:69pt;margin-top:1.2pt;width:26.4pt;height:26.4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" fillcolor="white [3201]" strokecolor="#70ad47 [3209]" strokeweight="1pt">
                <v:stroke joinstyle="miter"/>
                <v:textbox>
                  <w:txbxContent>
                    <w:p w14:paraId="19E4A0B0" w14:textId="3CD24A04" w:rsidR="002E4B45" w:rsidRDefault="008B64B7" w:rsidP="002E4B45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687A193" wp14:editId="2B87CC98">
                <wp:simplePos x="0" y="0"/>
                <wp:positionH relativeFrom="column">
                  <wp:posOffset>2057400</wp:posOffset>
                </wp:positionH>
                <wp:positionV relativeFrom="paragraph">
                  <wp:posOffset>37465</wp:posOffset>
                </wp:positionV>
                <wp:extent cx="487680" cy="342900"/>
                <wp:effectExtent l="0" t="0" r="26670" b="19050"/>
                <wp:wrapNone/>
                <wp:docPr id="43" name="流程图: 接点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7680" cy="3429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FB129A" w14:textId="1B73A3EC" w:rsidR="008B64B7" w:rsidRDefault="008B64B7" w:rsidP="008B64B7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87A193" id="流程图: 接点 43" o:spid="_x0000_s1037" type="#_x0000_t120" style="position:absolute;left:0;text-align:left;margin-left:162pt;margin-top:2.95pt;width:38.4pt;height:27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" fillcolor="white [3201]" strokecolor="#70ad47 [3209]" strokeweight="1pt">
                <v:stroke joinstyle="miter"/>
                <v:textbox>
                  <w:txbxContent>
                    <w:p w14:paraId="47FB129A" w14:textId="1B73A3EC" w:rsidR="008B64B7" w:rsidRDefault="008B64B7" w:rsidP="008B64B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1</w:t>
                      </w:r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3B79808F" wp14:editId="145D9250">
                <wp:simplePos x="0" y="0"/>
                <wp:positionH relativeFrom="column">
                  <wp:posOffset>3291840</wp:posOffset>
                </wp:positionH>
                <wp:positionV relativeFrom="paragraph">
                  <wp:posOffset>68580</wp:posOffset>
                </wp:positionV>
                <wp:extent cx="487680" cy="342900"/>
                <wp:effectExtent l="0" t="0" r="26670" b="19050"/>
                <wp:wrapNone/>
                <wp:docPr id="44" name="流程图: 接点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7680" cy="3429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01ED14" w14:textId="2BC5282A" w:rsidR="008B64B7" w:rsidRDefault="008B64B7" w:rsidP="008B64B7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79808F" id="流程图: 接点 44" o:spid="_x0000_s1038" type="#_x0000_t120" style="position:absolute;left:0;text-align:left;margin-left:259.2pt;margin-top:5.4pt;width:38.4pt;height:27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" fillcolor="white [3201]" strokecolor="#70ad47 [3209]" strokeweight="1pt">
                <v:stroke joinstyle="miter"/>
                <v:textbox>
                  <w:txbxContent>
                    <w:p w14:paraId="0F01ED14" w14:textId="2BC5282A" w:rsidR="008B64B7" w:rsidRDefault="008B64B7" w:rsidP="008B64B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1</w:t>
                      </w:r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14:paraId="6E430413" w14:textId="67D2226C" w:rsidR="002E4B45" w:rsidRDefault="008B64B7">
      <w:r>
        <w:rPr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125E5344" wp14:editId="78FB6A68">
                <wp:simplePos x="0" y="0"/>
                <wp:positionH relativeFrom="column">
                  <wp:posOffset>1097280</wp:posOffset>
                </wp:positionH>
                <wp:positionV relativeFrom="paragraph">
                  <wp:posOffset>129540</wp:posOffset>
                </wp:positionV>
                <wp:extent cx="167640" cy="274320"/>
                <wp:effectExtent l="0" t="0" r="22860" b="30480"/>
                <wp:wrapNone/>
                <wp:docPr id="54" name="直接连接符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7640" cy="2743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212DC8" id="直接连接符 54" o:spid="_x0000_s1026" style="position:absolute;left:0;text-align:lef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6.4pt,10.2pt" to="99.6pt,3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3DBD60A8" wp14:editId="377FEEB7">
                <wp:simplePos x="0" y="0"/>
                <wp:positionH relativeFrom="column">
                  <wp:posOffset>579120</wp:posOffset>
                </wp:positionH>
                <wp:positionV relativeFrom="paragraph">
                  <wp:posOffset>76200</wp:posOffset>
                </wp:positionV>
                <wp:extent cx="365760" cy="259080"/>
                <wp:effectExtent l="0" t="0" r="15240" b="26670"/>
                <wp:wrapNone/>
                <wp:docPr id="53" name="直接连接符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65760" cy="2590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4C4FE5" id="直接连接符 53" o:spid="_x0000_s1026" style="position:absolute;left:0;text-align:left;flip:x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6pt,6pt" to="74.4pt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" strokecolor="#4472c4 [3204]" strokeweight=".5pt">
                <v:stroke joinstyle="miter"/>
              </v:line>
            </w:pict>
          </mc:Fallback>
        </mc:AlternateContent>
      </w:r>
    </w:p>
    <w:p w14:paraId="52EB52EF" w14:textId="53AFE8A9" w:rsidR="002E4B45" w:rsidRDefault="008B64B7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47DC71A" wp14:editId="1EF3B6A7">
                <wp:simplePos x="0" y="0"/>
                <wp:positionH relativeFrom="column">
                  <wp:posOffset>297180</wp:posOffset>
                </wp:positionH>
                <wp:positionV relativeFrom="paragraph">
                  <wp:posOffset>91440</wp:posOffset>
                </wp:positionV>
                <wp:extent cx="335280" cy="335280"/>
                <wp:effectExtent l="0" t="0" r="26670" b="26670"/>
                <wp:wrapNone/>
                <wp:docPr id="23" name="流程图: 接点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" cy="33528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B74FA4" w14:textId="32506322" w:rsidR="002E4B45" w:rsidRDefault="008B64B7" w:rsidP="002E4B45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7DC71A" id="流程图: 接点 23" o:spid="_x0000_s1039" type="#_x0000_t120" style="position:absolute;left:0;text-align:left;margin-left:23.4pt;margin-top:7.2pt;width:26.4pt;height:26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" fillcolor="white [3201]" strokecolor="#70ad47 [3209]" strokeweight="1pt">
                <v:stroke joinstyle="miter"/>
                <v:textbox>
                  <w:txbxContent>
                    <w:p w14:paraId="17B74FA4" w14:textId="32506322" w:rsidR="002E4B45" w:rsidRDefault="008B64B7" w:rsidP="002E4B45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14:paraId="3A4C04B2" w14:textId="77F62E87" w:rsidR="002E4B45" w:rsidRDefault="008B64B7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94EB659" wp14:editId="47F8AE61">
                <wp:simplePos x="0" y="0"/>
                <wp:positionH relativeFrom="column">
                  <wp:posOffset>1066800</wp:posOffset>
                </wp:positionH>
                <wp:positionV relativeFrom="paragraph">
                  <wp:posOffset>15240</wp:posOffset>
                </wp:positionV>
                <wp:extent cx="335280" cy="335280"/>
                <wp:effectExtent l="0" t="0" r="26670" b="26670"/>
                <wp:wrapNone/>
                <wp:docPr id="22" name="流程图: 接点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" cy="33528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43CA6E" w14:textId="4E319EC3" w:rsidR="002E4B45" w:rsidRDefault="008B64B7" w:rsidP="002E4B45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4EB659" id="流程图: 接点 22" o:spid="_x0000_s1040" type="#_x0000_t120" style="position:absolute;left:0;text-align:left;margin-left:84pt;margin-top:1.2pt;width:26.4pt;height:26.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" fillcolor="white [3201]" strokecolor="#70ad47 [3209]" strokeweight="1pt">
                <v:stroke joinstyle="miter"/>
                <v:textbox>
                  <w:txbxContent>
                    <w:p w14:paraId="3443CA6E" w14:textId="4E319EC3" w:rsidR="002E4B45" w:rsidRDefault="008B64B7" w:rsidP="002E4B45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14:paraId="376D53C0" w14:textId="32D0F470" w:rsidR="002E4B45" w:rsidRDefault="002E4B45"/>
    <w:p w14:paraId="4F0D7F9F" w14:textId="7F971B18" w:rsidR="002E4B45" w:rsidRDefault="008B64B7" w:rsidP="008B64B7">
      <w:pPr>
        <w:pStyle w:val="a3"/>
        <w:numPr>
          <w:ilvl w:val="0"/>
          <w:numId w:val="2"/>
        </w:numPr>
        <w:ind w:firstLineChars="0"/>
      </w:pPr>
      <w:proofErr w:type="gramStart"/>
      <w:r>
        <w:rPr>
          <w:rFonts w:hint="eastAsia"/>
        </w:rPr>
        <w:t>先序前驱</w:t>
      </w:r>
      <w:proofErr w:type="gramEnd"/>
      <w:r>
        <w:rPr>
          <w:rFonts w:hint="eastAsia"/>
        </w:rPr>
        <w:t>线索化：1</w:t>
      </w:r>
      <w:r>
        <w:t xml:space="preserve"> 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5</w:t>
      </w:r>
      <w:r>
        <w:t xml:space="preserve"> </w:t>
      </w:r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8</w:t>
      </w:r>
      <w:r>
        <w:t xml:space="preserve"> </w:t>
      </w:r>
      <w:r>
        <w:rPr>
          <w:rFonts w:hint="eastAsia"/>
        </w:rPr>
        <w:t>7</w:t>
      </w:r>
      <w:r>
        <w:t xml:space="preserve"> </w:t>
      </w:r>
      <w:r>
        <w:rPr>
          <w:rFonts w:hint="eastAsia"/>
        </w:rPr>
        <w:t>9</w:t>
      </w:r>
      <w:r>
        <w:t xml:space="preserve"> </w:t>
      </w:r>
      <w:r>
        <w:rPr>
          <w:rFonts w:hint="eastAsia"/>
        </w:rPr>
        <w:t>10</w:t>
      </w:r>
      <w:r>
        <w:t xml:space="preserve"> </w:t>
      </w:r>
      <w:r>
        <w:rPr>
          <w:rFonts w:hint="eastAsia"/>
        </w:rPr>
        <w:t>11</w:t>
      </w:r>
      <w:r>
        <w:t xml:space="preserve"> </w:t>
      </w:r>
      <w:r>
        <w:rPr>
          <w:rFonts w:hint="eastAsia"/>
        </w:rPr>
        <w:t>12</w:t>
      </w:r>
      <w:r>
        <w:t xml:space="preserve"> </w:t>
      </w:r>
      <w:r>
        <w:rPr>
          <w:rFonts w:hint="eastAsia"/>
        </w:rPr>
        <w:t>13</w:t>
      </w:r>
      <w:r>
        <w:t xml:space="preserve"> </w:t>
      </w:r>
      <w:r>
        <w:rPr>
          <w:rFonts w:hint="eastAsia"/>
        </w:rPr>
        <w:t>15</w:t>
      </w:r>
      <w:r>
        <w:t xml:space="preserve"> </w:t>
      </w:r>
      <w:r>
        <w:rPr>
          <w:rFonts w:hint="eastAsia"/>
        </w:rPr>
        <w:t>14</w:t>
      </w:r>
    </w:p>
    <w:p w14:paraId="5D9A32AE" w14:textId="34EEB46B" w:rsidR="008B64B7" w:rsidRDefault="008B64B7" w:rsidP="008B64B7">
      <w:pPr>
        <w:pStyle w:val="a3"/>
        <w:numPr>
          <w:ilvl w:val="0"/>
          <w:numId w:val="2"/>
        </w:numPr>
        <w:ind w:firstLineChars="0"/>
      </w:pPr>
      <w:proofErr w:type="gramStart"/>
      <w:r>
        <w:rPr>
          <w:rFonts w:hint="eastAsia"/>
        </w:rPr>
        <w:t>中序全</w:t>
      </w:r>
      <w:proofErr w:type="gramEnd"/>
      <w:r>
        <w:rPr>
          <w:rFonts w:hint="eastAsia"/>
        </w:rPr>
        <w:t>线索化：3</w:t>
      </w:r>
      <w:r>
        <w:t xml:space="preserve"> </w:t>
      </w: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8</w:t>
      </w:r>
      <w:r>
        <w:t xml:space="preserve"> </w:t>
      </w:r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7</w:t>
      </w:r>
      <w:r>
        <w:t xml:space="preserve"> </w:t>
      </w:r>
      <w:r>
        <w:rPr>
          <w:rFonts w:hint="eastAsia"/>
        </w:rPr>
        <w:t>5</w:t>
      </w:r>
      <w:r>
        <w:t xml:space="preserve"> 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10</w:t>
      </w:r>
      <w:r>
        <w:t xml:space="preserve"> </w:t>
      </w:r>
      <w:r>
        <w:rPr>
          <w:rFonts w:hint="eastAsia"/>
        </w:rPr>
        <w:t>9</w:t>
      </w:r>
      <w:r>
        <w:t xml:space="preserve"> </w:t>
      </w:r>
      <w:r>
        <w:rPr>
          <w:rFonts w:hint="eastAsia"/>
        </w:rPr>
        <w:t>11</w:t>
      </w:r>
      <w:r>
        <w:t xml:space="preserve"> </w:t>
      </w:r>
      <w:r>
        <w:rPr>
          <w:rFonts w:hint="eastAsia"/>
        </w:rPr>
        <w:t>15</w:t>
      </w:r>
      <w:r>
        <w:t xml:space="preserve"> </w:t>
      </w:r>
      <w:r>
        <w:rPr>
          <w:rFonts w:hint="eastAsia"/>
        </w:rPr>
        <w:t>13</w:t>
      </w:r>
      <w:r>
        <w:t xml:space="preserve"> </w:t>
      </w:r>
      <w:r>
        <w:rPr>
          <w:rFonts w:hint="eastAsia"/>
        </w:rPr>
        <w:t>14</w:t>
      </w:r>
      <w:r>
        <w:t xml:space="preserve"> </w:t>
      </w:r>
      <w:r>
        <w:rPr>
          <w:rFonts w:hint="eastAsia"/>
        </w:rPr>
        <w:t>12</w:t>
      </w:r>
    </w:p>
    <w:p w14:paraId="448C328E" w14:textId="6BE6E86A" w:rsidR="008B64B7" w:rsidRDefault="008B64B7" w:rsidP="008B64B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后续后继线索化： 8</w:t>
      </w:r>
      <w:r>
        <w:t xml:space="preserve"> </w:t>
      </w:r>
      <w:r>
        <w:rPr>
          <w:rFonts w:hint="eastAsia"/>
        </w:rPr>
        <w:t>7</w:t>
      </w:r>
      <w:r>
        <w:t xml:space="preserve"> </w:t>
      </w:r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5</w:t>
      </w:r>
      <w:r>
        <w:t xml:space="preserve"> </w:t>
      </w: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10</w:t>
      </w:r>
      <w:r>
        <w:t xml:space="preserve"> </w:t>
      </w:r>
      <w:r>
        <w:rPr>
          <w:rFonts w:hint="eastAsia"/>
        </w:rPr>
        <w:t>15</w:t>
      </w:r>
      <w:r>
        <w:t xml:space="preserve"> </w:t>
      </w:r>
      <w:r>
        <w:rPr>
          <w:rFonts w:hint="eastAsia"/>
        </w:rPr>
        <w:t>14</w:t>
      </w:r>
      <w:r>
        <w:t xml:space="preserve"> </w:t>
      </w:r>
      <w:r>
        <w:rPr>
          <w:rFonts w:hint="eastAsia"/>
        </w:rPr>
        <w:t>13</w:t>
      </w:r>
      <w:r>
        <w:t xml:space="preserve"> </w:t>
      </w:r>
      <w:r>
        <w:rPr>
          <w:rFonts w:hint="eastAsia"/>
        </w:rPr>
        <w:t>12</w:t>
      </w:r>
      <w:r>
        <w:t xml:space="preserve"> </w:t>
      </w:r>
      <w:r>
        <w:rPr>
          <w:rFonts w:hint="eastAsia"/>
        </w:rPr>
        <w:t>11</w:t>
      </w:r>
      <w:r>
        <w:t xml:space="preserve"> </w:t>
      </w:r>
      <w:r>
        <w:rPr>
          <w:rFonts w:hint="eastAsia"/>
        </w:rPr>
        <w:t>9</w:t>
      </w:r>
      <w:r>
        <w:t xml:space="preserve"> </w:t>
      </w:r>
      <w:r>
        <w:rPr>
          <w:rFonts w:hint="eastAsia"/>
        </w:rPr>
        <w:t>1</w:t>
      </w:r>
    </w:p>
    <w:p w14:paraId="33DF25D7" w14:textId="201D34CB" w:rsidR="002E4B45" w:rsidRDefault="002E4B45"/>
    <w:p w14:paraId="1B7F18CE" w14:textId="24020E30" w:rsidR="008B64B7" w:rsidRDefault="008B64B7"/>
    <w:p w14:paraId="7DE7095F" w14:textId="235F7BB9" w:rsidR="008B64B7" w:rsidRDefault="008B64B7"/>
    <w:p w14:paraId="211A2593" w14:textId="77777777" w:rsidR="008B64B7" w:rsidRDefault="008B64B7">
      <w:pPr>
        <w:rPr>
          <w:rFonts w:hint="eastAsia"/>
        </w:rPr>
      </w:pPr>
    </w:p>
    <w:p w14:paraId="31499062" w14:textId="29C3B4A0" w:rsidR="003E4085" w:rsidRDefault="003E4085">
      <w:r>
        <w:rPr>
          <w:rFonts w:hint="eastAsia"/>
        </w:rPr>
        <w:t>6.31</w:t>
      </w:r>
      <w:r w:rsidR="005C1449">
        <w:t xml:space="preserve"> </w:t>
      </w:r>
      <w:r w:rsidR="005C1449">
        <w:rPr>
          <w:rFonts w:hint="eastAsia"/>
        </w:rPr>
        <w:t>证明：由一棵二叉树</w:t>
      </w:r>
      <w:proofErr w:type="gramStart"/>
      <w:r w:rsidR="005C1449">
        <w:rPr>
          <w:rFonts w:hint="eastAsia"/>
        </w:rPr>
        <w:t>的先序序列</w:t>
      </w:r>
      <w:proofErr w:type="gramEnd"/>
      <w:r w:rsidR="005C1449">
        <w:rPr>
          <w:rFonts w:hint="eastAsia"/>
        </w:rPr>
        <w:t>和中序序列</w:t>
      </w:r>
      <w:proofErr w:type="gramStart"/>
      <w:r w:rsidR="005C1449">
        <w:rPr>
          <w:rFonts w:hint="eastAsia"/>
        </w:rPr>
        <w:t>可唯一</w:t>
      </w:r>
      <w:proofErr w:type="gramEnd"/>
      <w:r w:rsidR="005C1449">
        <w:rPr>
          <w:rFonts w:hint="eastAsia"/>
        </w:rPr>
        <w:t>确定这棵二叉树</w:t>
      </w:r>
    </w:p>
    <w:p w14:paraId="53F51905" w14:textId="26E18BA9" w:rsidR="005C1449" w:rsidRDefault="005C1449">
      <w:r>
        <w:rPr>
          <w:rFonts w:hint="eastAsia"/>
        </w:rPr>
        <w:t>递归证明：</w:t>
      </w:r>
      <w:proofErr w:type="gramStart"/>
      <w:r>
        <w:rPr>
          <w:rFonts w:hint="eastAsia"/>
        </w:rPr>
        <w:t>已知先序</w:t>
      </w:r>
      <w:proofErr w:type="gramEnd"/>
      <w:r>
        <w:rPr>
          <w:rFonts w:hint="eastAsia"/>
        </w:rPr>
        <w:t>遍历，那么这棵树的根</w:t>
      </w:r>
      <w:proofErr w:type="gramStart"/>
      <w:r>
        <w:rPr>
          <w:rFonts w:hint="eastAsia"/>
        </w:rPr>
        <w:t>可唯一</w:t>
      </w:r>
      <w:proofErr w:type="gramEnd"/>
      <w:r>
        <w:rPr>
          <w:rFonts w:hint="eastAsia"/>
        </w:rPr>
        <w:t>确定；</w:t>
      </w:r>
    </w:p>
    <w:p w14:paraId="35B79621" w14:textId="296A1563" w:rsidR="005C1449" w:rsidRDefault="005C1449">
      <w:r>
        <w:rPr>
          <w:rFonts w:hint="eastAsia"/>
        </w:rPr>
        <w:t>已知根，</w:t>
      </w:r>
      <w:proofErr w:type="gramStart"/>
      <w:r>
        <w:rPr>
          <w:rFonts w:hint="eastAsia"/>
        </w:rPr>
        <w:t>由中序遍历</w:t>
      </w:r>
      <w:proofErr w:type="gramEnd"/>
      <w:r>
        <w:rPr>
          <w:rFonts w:hint="eastAsia"/>
        </w:rPr>
        <w:t>，可知道这个根出发的左右两棵子树</w:t>
      </w:r>
      <w:r w:rsidR="000203CA">
        <w:rPr>
          <w:rFonts w:hint="eastAsia"/>
        </w:rPr>
        <w:t>的结点组成；</w:t>
      </w:r>
    </w:p>
    <w:p w14:paraId="74BE404C" w14:textId="68C90CFD" w:rsidR="000203CA" w:rsidRDefault="000203CA">
      <w:proofErr w:type="gramStart"/>
      <w:r>
        <w:rPr>
          <w:rFonts w:hint="eastAsia"/>
        </w:rPr>
        <w:t>先序遍历</w:t>
      </w:r>
      <w:proofErr w:type="gramEnd"/>
      <w:r>
        <w:rPr>
          <w:rFonts w:hint="eastAsia"/>
        </w:rPr>
        <w:t>的第二个值为左子树的根，</w:t>
      </w:r>
      <w:proofErr w:type="gramStart"/>
      <w:r>
        <w:rPr>
          <w:rFonts w:hint="eastAsia"/>
        </w:rPr>
        <w:t>由中序遍历</w:t>
      </w:r>
      <w:proofErr w:type="gramEnd"/>
      <w:r>
        <w:rPr>
          <w:rFonts w:hint="eastAsia"/>
        </w:rPr>
        <w:t>又可确定左子树的根出发的左子子树和右子</w:t>
      </w:r>
      <w:proofErr w:type="gramStart"/>
      <w:r>
        <w:rPr>
          <w:rFonts w:hint="eastAsia"/>
        </w:rPr>
        <w:t>子</w:t>
      </w:r>
      <w:proofErr w:type="gramEnd"/>
      <w:r>
        <w:rPr>
          <w:rFonts w:hint="eastAsia"/>
        </w:rPr>
        <w:t>树；</w:t>
      </w:r>
    </w:p>
    <w:p w14:paraId="04042E5D" w14:textId="0AB3E28A" w:rsidR="000203CA" w:rsidRDefault="000203CA">
      <w:r>
        <w:rPr>
          <w:rFonts w:hint="eastAsia"/>
        </w:rPr>
        <w:t>当进行到左下角时，向上移动一层，</w:t>
      </w:r>
      <w:proofErr w:type="gramStart"/>
      <w:r>
        <w:rPr>
          <w:rFonts w:hint="eastAsia"/>
        </w:rPr>
        <w:t>处理右子树</w:t>
      </w:r>
      <w:proofErr w:type="gramEnd"/>
      <w:r>
        <w:rPr>
          <w:rFonts w:hint="eastAsia"/>
        </w:rPr>
        <w:t>；</w:t>
      </w:r>
    </w:p>
    <w:p w14:paraId="32067B9C" w14:textId="27C2647D" w:rsidR="000203CA" w:rsidRDefault="000203CA">
      <w:r>
        <w:rPr>
          <w:rFonts w:hint="eastAsia"/>
        </w:rPr>
        <w:t>将上述步骤递归进行，便可处理根的左子树；</w:t>
      </w:r>
    </w:p>
    <w:p w14:paraId="6795DAC9" w14:textId="50DC7F86" w:rsidR="000203CA" w:rsidRDefault="000203CA">
      <w:r>
        <w:rPr>
          <w:rFonts w:hint="eastAsia"/>
        </w:rPr>
        <w:t>根的</w:t>
      </w:r>
      <w:proofErr w:type="gramStart"/>
      <w:r>
        <w:rPr>
          <w:rFonts w:hint="eastAsia"/>
        </w:rPr>
        <w:t>右子树采用</w:t>
      </w:r>
      <w:proofErr w:type="gramEnd"/>
      <w:r>
        <w:rPr>
          <w:rFonts w:hint="eastAsia"/>
        </w:rPr>
        <w:t>同样的方法递归处理；</w:t>
      </w:r>
    </w:p>
    <w:p w14:paraId="36152766" w14:textId="20451892" w:rsidR="000203CA" w:rsidRDefault="000203CA">
      <w:pPr>
        <w:rPr>
          <w:rFonts w:hint="eastAsia"/>
        </w:rPr>
      </w:pPr>
      <w:r>
        <w:rPr>
          <w:rFonts w:hint="eastAsia"/>
        </w:rPr>
        <w:t>于是完整的二叉树得以</w:t>
      </w:r>
      <w:bookmarkStart w:id="0" w:name="_GoBack"/>
      <w:bookmarkEnd w:id="0"/>
      <w:r>
        <w:rPr>
          <w:rFonts w:hint="eastAsia"/>
        </w:rPr>
        <w:t>构建</w:t>
      </w:r>
    </w:p>
    <w:sectPr w:rsidR="000203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816964"/>
    <w:multiLevelType w:val="hybridMultilevel"/>
    <w:tmpl w:val="459CC342"/>
    <w:lvl w:ilvl="0" w:tplc="7512CD1C">
      <w:start w:val="1"/>
      <w:numFmt w:val="decimal"/>
      <w:lvlText w:val="%1）"/>
      <w:lvlJc w:val="left"/>
      <w:pPr>
        <w:ind w:left="88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8" w:hanging="420"/>
      </w:pPr>
    </w:lvl>
    <w:lvl w:ilvl="2" w:tplc="0409001B" w:tentative="1">
      <w:start w:val="1"/>
      <w:numFmt w:val="lowerRoman"/>
      <w:lvlText w:val="%3."/>
      <w:lvlJc w:val="right"/>
      <w:pPr>
        <w:ind w:left="1788" w:hanging="420"/>
      </w:pPr>
    </w:lvl>
    <w:lvl w:ilvl="3" w:tplc="0409000F" w:tentative="1">
      <w:start w:val="1"/>
      <w:numFmt w:val="decimal"/>
      <w:lvlText w:val="%4."/>
      <w:lvlJc w:val="left"/>
      <w:pPr>
        <w:ind w:left="2208" w:hanging="420"/>
      </w:pPr>
    </w:lvl>
    <w:lvl w:ilvl="4" w:tplc="04090019" w:tentative="1">
      <w:start w:val="1"/>
      <w:numFmt w:val="lowerLetter"/>
      <w:lvlText w:val="%5)"/>
      <w:lvlJc w:val="left"/>
      <w:pPr>
        <w:ind w:left="2628" w:hanging="420"/>
      </w:pPr>
    </w:lvl>
    <w:lvl w:ilvl="5" w:tplc="0409001B" w:tentative="1">
      <w:start w:val="1"/>
      <w:numFmt w:val="lowerRoman"/>
      <w:lvlText w:val="%6."/>
      <w:lvlJc w:val="right"/>
      <w:pPr>
        <w:ind w:left="3048" w:hanging="420"/>
      </w:pPr>
    </w:lvl>
    <w:lvl w:ilvl="6" w:tplc="0409000F" w:tentative="1">
      <w:start w:val="1"/>
      <w:numFmt w:val="decimal"/>
      <w:lvlText w:val="%7."/>
      <w:lvlJc w:val="left"/>
      <w:pPr>
        <w:ind w:left="3468" w:hanging="420"/>
      </w:pPr>
    </w:lvl>
    <w:lvl w:ilvl="7" w:tplc="04090019" w:tentative="1">
      <w:start w:val="1"/>
      <w:numFmt w:val="lowerLetter"/>
      <w:lvlText w:val="%8)"/>
      <w:lvlJc w:val="left"/>
      <w:pPr>
        <w:ind w:left="3888" w:hanging="420"/>
      </w:pPr>
    </w:lvl>
    <w:lvl w:ilvl="8" w:tplc="0409001B" w:tentative="1">
      <w:start w:val="1"/>
      <w:numFmt w:val="lowerRoman"/>
      <w:lvlText w:val="%9."/>
      <w:lvlJc w:val="right"/>
      <w:pPr>
        <w:ind w:left="4308" w:hanging="420"/>
      </w:pPr>
    </w:lvl>
  </w:abstractNum>
  <w:abstractNum w:abstractNumId="1" w15:restartNumberingAfterBreak="0">
    <w:nsid w:val="62F64607"/>
    <w:multiLevelType w:val="hybridMultilevel"/>
    <w:tmpl w:val="C47EC33E"/>
    <w:lvl w:ilvl="0" w:tplc="5D2260D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645E"/>
    <w:rsid w:val="000203CA"/>
    <w:rsid w:val="000F5445"/>
    <w:rsid w:val="002E4B45"/>
    <w:rsid w:val="003E4085"/>
    <w:rsid w:val="005C1449"/>
    <w:rsid w:val="008B64B7"/>
    <w:rsid w:val="00925852"/>
    <w:rsid w:val="00E864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1DEEF2"/>
  <w15:chartTrackingRefBased/>
  <w15:docId w15:val="{848CD704-A7B2-402A-B045-5B747A134B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585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133</Words>
  <Characters>763</Characters>
  <Application>Microsoft Office Word</Application>
  <DocSecurity>0</DocSecurity>
  <Lines>6</Lines>
  <Paragraphs>1</Paragraphs>
  <ScaleCrop>false</ScaleCrop>
  <Company/>
  <LinksUpToDate>false</LinksUpToDate>
  <CharactersWithSpaces>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黑 小黑的小白的</dc:creator>
  <cp:keywords/>
  <dc:description/>
  <cp:lastModifiedBy>小黑 小黑的小白的</cp:lastModifiedBy>
  <cp:revision>4</cp:revision>
  <dcterms:created xsi:type="dcterms:W3CDTF">2019-04-18T08:17:00Z</dcterms:created>
  <dcterms:modified xsi:type="dcterms:W3CDTF">2019-04-18T10:33:00Z</dcterms:modified>
</cp:coreProperties>
</file>